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11D1" w:rsidRDefault="001C40B7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二分法是最常考的算法</w:t>
      </w:r>
      <w:r w:rsidR="00412A7B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347519" w:rsidRDefault="00270FC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二分法的时间复杂度为</w:t>
      </w:r>
      <w:r w:rsidRPr="00FC1374">
        <w:rPr>
          <w:position w:val="-14"/>
        </w:rPr>
        <w:object w:dxaOrig="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2pt;height:19.8pt" o:ole="">
            <v:imagedata r:id="rId5" o:title=""/>
          </v:shape>
          <o:OLEObject Type="Embed" ProgID="Equation.DSMT4" ShapeID="_x0000_i1025" DrawAspect="Content" ObjectID="_1675003065" r:id="rId6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在</w:t>
      </w:r>
      <w:r w:rsidRPr="00FC1374">
        <w:rPr>
          <w:position w:val="-14"/>
        </w:rPr>
        <w:object w:dxaOrig="540" w:dyaOrig="400">
          <v:shape id="_x0000_i1026" type="#_x0000_t75" style="width:27pt;height:19.8pt" o:ole="">
            <v:imagedata r:id="rId7" o:title=""/>
          </v:shape>
          <o:OLEObject Type="Embed" ProgID="Equation.DSMT4" ShapeID="_x0000_i1026" DrawAspect="Content" ObjectID="_1675003066" r:id="rId8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时间将规模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问题降为</w:t>
      </w:r>
      <w:r w:rsidRPr="00FC1374">
        <w:rPr>
          <w:position w:val="-10"/>
        </w:rPr>
        <w:object w:dxaOrig="420" w:dyaOrig="340">
          <v:shape id="_x0000_i1027" type="#_x0000_t75" style="width:21pt;height:16.8pt" o:ole="">
            <v:imagedata r:id="rId9" o:title=""/>
          </v:shape>
          <o:OLEObject Type="Embed" ProgID="Equation.DSMT4" ShapeID="_x0000_i1027" DrawAspect="Content" ObjectID="_1675003067" r:id="rId10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347519" w:rsidRDefault="00270FC9" w:rsidP="00270FC9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FC1374">
        <w:rPr>
          <w:position w:val="-100"/>
        </w:rPr>
        <w:object w:dxaOrig="2060" w:dyaOrig="2120">
          <v:shape id="_x0000_i1028" type="#_x0000_t75" style="width:103.2pt;height:106.2pt" o:ole="">
            <v:imagedata r:id="rId11" o:title=""/>
          </v:shape>
          <o:OLEObject Type="Embed" ProgID="Equation.DSMT4" ShapeID="_x0000_i1028" DrawAspect="Content" ObjectID="_1675003068" r:id="rId12"/>
        </w:object>
      </w:r>
    </w:p>
    <w:p w:rsidR="00270FC9" w:rsidRDefault="00270FC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令</w:t>
      </w:r>
      <w:r w:rsidRPr="00FC1374">
        <w:rPr>
          <w:position w:val="-6"/>
        </w:rPr>
        <w:object w:dxaOrig="639" w:dyaOrig="320">
          <v:shape id="_x0000_i1029" type="#_x0000_t75" style="width:31.8pt;height:16.2pt" o:ole="">
            <v:imagedata r:id="rId13" o:title=""/>
          </v:shape>
          <o:OLEObject Type="Embed" ProgID="Equation.DSMT4" ShapeID="_x0000_i1029" DrawAspect="Content" ObjectID="_1675003069" r:id="rId14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则</w:t>
      </w:r>
      <w:r w:rsidR="00143476" w:rsidRPr="00FC1374">
        <w:rPr>
          <w:position w:val="-10"/>
        </w:rPr>
        <w:object w:dxaOrig="900" w:dyaOrig="320">
          <v:shape id="_x0000_i1030" type="#_x0000_t75" style="width:45pt;height:16.2pt" o:ole="">
            <v:imagedata r:id="rId15" o:title=""/>
          </v:shape>
          <o:OLEObject Type="Embed" ProgID="Equation.DSMT4" ShapeID="_x0000_i1030" DrawAspect="Content" ObjectID="_1675003070" r:id="rId16"/>
        </w:object>
      </w:r>
      <w:r w:rsidR="00143476">
        <w:rPr>
          <w:rFonts w:ascii="Times New Roman" w:eastAsiaTheme="majorEastAsia" w:hAnsi="Times New Roman" w:cs="Times New Roman" w:hint="eastAsia"/>
          <w:sz w:val="28"/>
          <w:szCs w:val="28"/>
        </w:rPr>
        <w:t>，从而得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 w:rsidR="00143476" w:rsidRDefault="00143476" w:rsidP="00143476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FC1374">
        <w:rPr>
          <w:position w:val="-14"/>
        </w:rPr>
        <w:object w:dxaOrig="3460" w:dyaOrig="400">
          <v:shape id="_x0000_i1031" type="#_x0000_t75" style="width:172.8pt;height:19.8pt" o:ole="">
            <v:imagedata r:id="rId17" o:title=""/>
          </v:shape>
          <o:OLEObject Type="Embed" ProgID="Equation.DSMT4" ShapeID="_x0000_i1031" DrawAspect="Content" ObjectID="_1675003071" r:id="rId18"/>
        </w:object>
      </w:r>
    </w:p>
    <w:p w:rsidR="00270FC9" w:rsidRDefault="00270FC9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AD0823" w:rsidRDefault="00AD0823" w:rsidP="00AD0823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139690" cy="1905000"/>
            <wp:effectExtent l="19050" t="0" r="381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 l="1661" t="2724" r="8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9690" cy="1905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0823" w:rsidRDefault="00AD0823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0A6758" w:rsidRDefault="000A6758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递归算法会占用大量的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栈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空间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stack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会出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tack overflow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问题。</w:t>
      </w:r>
      <w:r w:rsidR="002335F9">
        <w:rPr>
          <w:rFonts w:ascii="Times New Roman" w:eastAsiaTheme="majorEastAsia" w:hAnsi="Times New Roman" w:cs="Times New Roman" w:hint="eastAsia"/>
          <w:sz w:val="28"/>
          <w:szCs w:val="28"/>
        </w:rPr>
        <w:t>各种编译器中，递归的深度有一定的限制，如果算法的时间复杂度是</w:t>
      </w:r>
      <w:r w:rsidR="002335F9" w:rsidRPr="001613C1">
        <w:rPr>
          <w:position w:val="-14"/>
        </w:rPr>
        <w:object w:dxaOrig="920" w:dyaOrig="400">
          <v:shape id="_x0000_i1032" type="#_x0000_t75" style="width:46.2pt;height:19.8pt" o:ole="">
            <v:imagedata r:id="rId20" o:title=""/>
          </v:shape>
          <o:OLEObject Type="Embed" ProgID="Equation.DSMT4" ShapeID="_x0000_i1032" DrawAspect="Content" ObjectID="_1675003072" r:id="rId21"/>
        </w:object>
      </w:r>
      <w:r w:rsidR="002335F9">
        <w:rPr>
          <w:rFonts w:ascii="Times New Roman" w:eastAsiaTheme="majorEastAsia" w:hAnsi="Times New Roman" w:cs="Times New Roman" w:hint="eastAsia"/>
          <w:sz w:val="28"/>
          <w:szCs w:val="28"/>
        </w:rPr>
        <w:t>还可以考虑递归，一旦超过就不要考虑使用递归。</w:t>
      </w:r>
    </w:p>
    <w:p w:rsidR="002335F9" w:rsidRDefault="002335F9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0A6758" w:rsidRDefault="008E55E3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递归的三要素：</w:t>
      </w:r>
    </w:p>
    <w:p w:rsidR="008E55E3" w:rsidRDefault="008E55E3" w:rsidP="008E55E3">
      <w:pPr>
        <w:pStyle w:val="a3"/>
        <w:numPr>
          <w:ilvl w:val="0"/>
          <w:numId w:val="3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递归的定义：函数接受什么参数，返回什么样的值。</w:t>
      </w:r>
    </w:p>
    <w:p w:rsidR="008E55E3" w:rsidRDefault="008E55E3" w:rsidP="008E55E3">
      <w:pPr>
        <w:pStyle w:val="a3"/>
        <w:numPr>
          <w:ilvl w:val="0"/>
          <w:numId w:val="3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递归的拆解：将原始问题分解为可以递归的子问题。</w:t>
      </w:r>
    </w:p>
    <w:p w:rsidR="002335F9" w:rsidRPr="003F05CA" w:rsidRDefault="008E55E3" w:rsidP="003F05CA">
      <w:pPr>
        <w:pStyle w:val="a3"/>
        <w:numPr>
          <w:ilvl w:val="0"/>
          <w:numId w:val="3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递归的出口：必须有一个退出的机制，否则会无限循环。</w:t>
      </w:r>
    </w:p>
    <w:p w:rsidR="008E55E3" w:rsidRDefault="008E55E3">
      <w:pPr>
        <w:rPr>
          <w:rFonts w:ascii="Times New Roman" w:eastAsiaTheme="majorEastAsia" w:hAnsi="Times New Roman" w:cs="Times New Roman"/>
          <w:sz w:val="28"/>
          <w:szCs w:val="28"/>
        </w:rPr>
      </w:pPr>
    </w:p>
    <w:sectPr w:rsidR="008E55E3" w:rsidSect="000726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7DD5006"/>
    <w:multiLevelType w:val="hybridMultilevel"/>
    <w:tmpl w:val="0B784AE2"/>
    <w:lvl w:ilvl="0" w:tplc="A776E2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3F3E38"/>
    <w:rsid w:val="0000323D"/>
    <w:rsid w:val="00007A75"/>
    <w:rsid w:val="000726F7"/>
    <w:rsid w:val="0009141B"/>
    <w:rsid w:val="000A6758"/>
    <w:rsid w:val="000B41D7"/>
    <w:rsid w:val="000C424E"/>
    <w:rsid w:val="000F7672"/>
    <w:rsid w:val="00113E8C"/>
    <w:rsid w:val="00143476"/>
    <w:rsid w:val="00165046"/>
    <w:rsid w:val="0019538B"/>
    <w:rsid w:val="00197103"/>
    <w:rsid w:val="001C40B7"/>
    <w:rsid w:val="001F399B"/>
    <w:rsid w:val="0022390D"/>
    <w:rsid w:val="00224AE7"/>
    <w:rsid w:val="002335F9"/>
    <w:rsid w:val="002561AF"/>
    <w:rsid w:val="00270FC9"/>
    <w:rsid w:val="00284D7E"/>
    <w:rsid w:val="0030261B"/>
    <w:rsid w:val="003033E6"/>
    <w:rsid w:val="00307F60"/>
    <w:rsid w:val="00347519"/>
    <w:rsid w:val="003F05CA"/>
    <w:rsid w:val="003F3E38"/>
    <w:rsid w:val="00412A7B"/>
    <w:rsid w:val="004311D1"/>
    <w:rsid w:val="0046388A"/>
    <w:rsid w:val="004A4C30"/>
    <w:rsid w:val="004D03D0"/>
    <w:rsid w:val="004E0D84"/>
    <w:rsid w:val="005175D7"/>
    <w:rsid w:val="005A195D"/>
    <w:rsid w:val="005A24CD"/>
    <w:rsid w:val="005D0A8B"/>
    <w:rsid w:val="006124DE"/>
    <w:rsid w:val="00697FA8"/>
    <w:rsid w:val="00720043"/>
    <w:rsid w:val="00721669"/>
    <w:rsid w:val="00725A24"/>
    <w:rsid w:val="007C0096"/>
    <w:rsid w:val="008153C7"/>
    <w:rsid w:val="0082520C"/>
    <w:rsid w:val="00891529"/>
    <w:rsid w:val="008D6306"/>
    <w:rsid w:val="008E55E3"/>
    <w:rsid w:val="008F3A9F"/>
    <w:rsid w:val="0093440C"/>
    <w:rsid w:val="0097259B"/>
    <w:rsid w:val="009E035D"/>
    <w:rsid w:val="00AB1B05"/>
    <w:rsid w:val="00AD0823"/>
    <w:rsid w:val="00B00333"/>
    <w:rsid w:val="00B20BB4"/>
    <w:rsid w:val="00B421F4"/>
    <w:rsid w:val="00B44150"/>
    <w:rsid w:val="00B65038"/>
    <w:rsid w:val="00B71A14"/>
    <w:rsid w:val="00B74934"/>
    <w:rsid w:val="00B766EE"/>
    <w:rsid w:val="00B8655A"/>
    <w:rsid w:val="00BA438F"/>
    <w:rsid w:val="00BD5F57"/>
    <w:rsid w:val="00BE3C68"/>
    <w:rsid w:val="00BF2059"/>
    <w:rsid w:val="00C20D29"/>
    <w:rsid w:val="00C30D51"/>
    <w:rsid w:val="00C36494"/>
    <w:rsid w:val="00CB6C3A"/>
    <w:rsid w:val="00CD1660"/>
    <w:rsid w:val="00CE7A6B"/>
    <w:rsid w:val="00CF0989"/>
    <w:rsid w:val="00D54847"/>
    <w:rsid w:val="00DA10FA"/>
    <w:rsid w:val="00DA4CC2"/>
    <w:rsid w:val="00DB5A93"/>
    <w:rsid w:val="00DF2F53"/>
    <w:rsid w:val="00E1389F"/>
    <w:rsid w:val="00E35D73"/>
    <w:rsid w:val="00EB1383"/>
    <w:rsid w:val="00F82719"/>
    <w:rsid w:val="00FB5756"/>
    <w:rsid w:val="00FC7A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726F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  <w:rsid w:val="00B8655A"/>
  </w:style>
  <w:style w:type="character" w:customStyle="1" w:styleId="hljs-keyword">
    <w:name w:val="hljs-keyword"/>
    <w:basedOn w:val="a0"/>
    <w:rsid w:val="00B8655A"/>
  </w:style>
  <w:style w:type="paragraph" w:styleId="a3">
    <w:name w:val="List Paragraph"/>
    <w:basedOn w:val="a"/>
    <w:uiPriority w:val="34"/>
    <w:qFormat/>
    <w:rsid w:val="006124DE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BD5F57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BD5F57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5175D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5175D7"/>
    <w:rPr>
      <w:rFonts w:ascii="宋体" w:eastAsia="宋体" w:hAnsi="宋体" w:cs="宋体"/>
      <w:kern w:val="0"/>
      <w:sz w:val="24"/>
      <w:szCs w:val="24"/>
    </w:rPr>
  </w:style>
  <w:style w:type="character" w:styleId="HTML0">
    <w:name w:val="HTML Code"/>
    <w:basedOn w:val="a0"/>
    <w:uiPriority w:val="99"/>
    <w:semiHidden/>
    <w:unhideWhenUsed/>
    <w:rsid w:val="005175D7"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  <w:rsid w:val="005175D7"/>
  </w:style>
  <w:style w:type="character" w:customStyle="1" w:styleId="hljs-number">
    <w:name w:val="hljs-number"/>
    <w:basedOn w:val="a0"/>
    <w:rsid w:val="005175D7"/>
  </w:style>
  <w:style w:type="character" w:styleId="a5">
    <w:name w:val="Hyperlink"/>
    <w:basedOn w:val="a0"/>
    <w:uiPriority w:val="99"/>
    <w:unhideWhenUsed/>
    <w:rsid w:val="00891529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8153C7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7">
    <w:name w:val="Light Shading"/>
    <w:basedOn w:val="a1"/>
    <w:uiPriority w:val="60"/>
    <w:rsid w:val="008153C7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33</TotalTime>
  <Pages>2</Pages>
  <Words>66</Words>
  <Characters>377</Characters>
  <Application>Microsoft Office Word</Application>
  <DocSecurity>0</DocSecurity>
  <Lines>3</Lines>
  <Paragraphs>1</Paragraphs>
  <ScaleCrop>false</ScaleCrop>
  <Company/>
  <LinksUpToDate>false</LinksUpToDate>
  <CharactersWithSpaces>4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73</cp:revision>
  <dcterms:created xsi:type="dcterms:W3CDTF">2021-01-31T08:02:00Z</dcterms:created>
  <dcterms:modified xsi:type="dcterms:W3CDTF">2021-02-16T09:51:00Z</dcterms:modified>
</cp:coreProperties>
</file>